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283" r:id="rId1"/>
    <p:sldMasterId id="2147484375" r:id="rId2"/>
    <p:sldMasterId id="2147484388" r:id="rId3"/>
  </p:sldMasterIdLst>
  <p:notesMasterIdLst>
    <p:notesMasterId r:id="rId7"/>
  </p:notesMasterIdLst>
  <p:sldIdLst>
    <p:sldId id="322" r:id="rId4"/>
    <p:sldId id="562" r:id="rId5"/>
    <p:sldId id="548" r:id="rId6"/>
  </p:sldIdLst>
  <p:sldSz cx="9144000" cy="5143500" type="screen16x9"/>
  <p:notesSz cx="6858000" cy="9144000"/>
  <p:defaultTextStyle>
    <a:defPPr>
      <a:defRPr lang="x-none"/>
    </a:defPPr>
    <a:lvl1pPr marL="0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1264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2706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4060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65412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06855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48117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389380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30707" algn="l" defTabSz="682706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1800"/>
    <a:srgbClr val="000099"/>
    <a:srgbClr val="FF3300"/>
    <a:srgbClr val="003300"/>
    <a:srgbClr val="00FF00"/>
    <a:srgbClr val="003399"/>
    <a:srgbClr val="006600"/>
    <a:srgbClr val="FFFF99"/>
    <a:srgbClr val="FF66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863" autoAdjust="0"/>
    <p:restoredTop sz="95345"/>
  </p:normalViewPr>
  <p:slideViewPr>
    <p:cSldViewPr snapToGrid="0" snapToObjects="1">
      <p:cViewPr varScale="1">
        <p:scale>
          <a:sx n="91" d="100"/>
          <a:sy n="91" d="100"/>
        </p:scale>
        <p:origin x="360" y="56"/>
      </p:cViewPr>
      <p:guideLst>
        <p:guide orient="horz" pos="2160"/>
        <p:guide pos="3840"/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49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E9FCA2-4ABC-436A-B021-4AC972A0D603}" type="datetimeFigureOut">
              <a:rPr lang="en-GB" smtClean="0"/>
              <a:pPr/>
              <a:t>12/07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798CBA-7BD0-4304-9C24-FD5222F9B08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7670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318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0868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66262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1734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77051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2407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87884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3299" algn="l" defTabSz="91086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E20CEEC4-4E5C-466F-99B2-2BEF3C4439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49DCB7-0250-42CD-96E9-724F56B0504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C9AED64F-2FF2-42A2-814B-B4CB3D80B1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AFD3EE5E-E225-4A7C-96BC-7E7E7C4463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74345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D8A3-7053-FA40-8116-85EEC55FD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BE8345-5FB6-FE45-BABB-F85D9B2E3E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264" indent="0" algn="ctr">
              <a:buNone/>
              <a:defRPr sz="1500"/>
            </a:lvl2pPr>
            <a:lvl3pPr marL="682706" indent="0" algn="ctr">
              <a:buNone/>
              <a:defRPr sz="1400"/>
            </a:lvl3pPr>
            <a:lvl4pPr marL="1024060" indent="0" algn="ctr">
              <a:buNone/>
              <a:defRPr sz="1200"/>
            </a:lvl4pPr>
            <a:lvl5pPr marL="1365412" indent="0" algn="ctr">
              <a:buNone/>
              <a:defRPr sz="1200"/>
            </a:lvl5pPr>
            <a:lvl6pPr marL="1706855" indent="0" algn="ctr">
              <a:buNone/>
              <a:defRPr sz="1200"/>
            </a:lvl6pPr>
            <a:lvl7pPr marL="2048117" indent="0" algn="ctr">
              <a:buNone/>
              <a:defRPr sz="1200"/>
            </a:lvl7pPr>
            <a:lvl8pPr marL="2389380" indent="0" algn="ctr">
              <a:buNone/>
              <a:defRPr sz="1200"/>
            </a:lvl8pPr>
            <a:lvl9pPr marL="273070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8548D-B502-174C-A628-356A8AE7A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15FB38-4E7C-464F-8EF0-6CD51DCB1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FF326-C482-8C42-90F9-95294593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8359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48B5F-78D2-2441-BB16-0B7D78EB6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F9CE6B-6F0B-5245-9C18-DF6A14D7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5D438D-F324-C344-88C6-8D265C4D0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6BCDA-E678-AB4D-933D-66B2ADD6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ACFB4-03AE-E641-85C4-66FAB118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022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141D86-A25B-6344-A8ED-907A0B1B67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971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86AF30-A186-7E42-ADEB-7065309F94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971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C9CF1-30A7-AF49-8A93-41D8BEB45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E79A0-1E69-EA49-B520-A5318B3A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AFFB24-99CB-2D40-A556-E75FED442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141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FFEEC-61FE-4862-A84E-CBDED87B8D3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69393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ABD8A3-7053-FA40-8116-85EEC55FD97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BE8345-5FB6-FE45-BABB-F85D9B2E3E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1264" indent="0" algn="ctr">
              <a:buNone/>
              <a:defRPr sz="1500"/>
            </a:lvl2pPr>
            <a:lvl3pPr marL="682706" indent="0" algn="ctr">
              <a:buNone/>
              <a:defRPr sz="1400"/>
            </a:lvl3pPr>
            <a:lvl4pPr marL="1024060" indent="0" algn="ctr">
              <a:buNone/>
              <a:defRPr sz="1200"/>
            </a:lvl4pPr>
            <a:lvl5pPr marL="1365412" indent="0" algn="ctr">
              <a:buNone/>
              <a:defRPr sz="1200"/>
            </a:lvl5pPr>
            <a:lvl6pPr marL="1706855" indent="0" algn="ctr">
              <a:buNone/>
              <a:defRPr sz="1200"/>
            </a:lvl6pPr>
            <a:lvl7pPr marL="2048117" indent="0" algn="ctr">
              <a:buNone/>
              <a:defRPr sz="1200"/>
            </a:lvl7pPr>
            <a:lvl8pPr marL="2389380" indent="0" algn="ctr">
              <a:buNone/>
              <a:defRPr sz="1200"/>
            </a:lvl8pPr>
            <a:lvl9pPr marL="2730707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D8548D-B502-174C-A628-356A8AE7AA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15FB38-4E7C-464F-8EF0-6CD51DCB1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7FF326-C482-8C42-90F9-952945931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400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F2F61-B320-B84B-A064-93A321D91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788BDB-705D-A24E-B0BE-DE128B125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1DAE98-82DE-EC41-92CB-2EF0DF18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57331D-9809-1649-9AD3-EF12381B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5EAC9E-A428-4542-8821-CEA68207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7500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AB997-CBB0-AC4A-982D-4A3520948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483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F6A209-40E9-E649-896C-0EE1C9309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26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27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40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5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68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4811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893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070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899CCA-3793-5C4D-9781-268B350D4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624297-04EC-444D-A83A-28B5CFAB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5DCEA-40C1-E745-BDA2-CB90CD3D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796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138FB-2933-B048-A8F2-1F1E6951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38CAF-7014-2747-AB4C-63309AAF75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1C657E-4FDD-2F4C-B184-0A2B0F28A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26299F-BA30-C14D-8763-C5177600C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B2CA83-9355-A24C-B325-2FFDCF8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61D16B-6F5E-6E4A-BF72-49B2C42E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9959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BEC82-3B49-5D43-87DA-94A95CB5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695A9D-430B-A245-B5D5-1CA1E7EDE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264" indent="0">
              <a:buNone/>
              <a:defRPr sz="1500" b="1"/>
            </a:lvl2pPr>
            <a:lvl3pPr marL="682706" indent="0">
              <a:buNone/>
              <a:defRPr sz="1400" b="1"/>
            </a:lvl3pPr>
            <a:lvl4pPr marL="1024060" indent="0">
              <a:buNone/>
              <a:defRPr sz="1200" b="1"/>
            </a:lvl4pPr>
            <a:lvl5pPr marL="1365412" indent="0">
              <a:buNone/>
              <a:defRPr sz="1200" b="1"/>
            </a:lvl5pPr>
            <a:lvl6pPr marL="1706855" indent="0">
              <a:buNone/>
              <a:defRPr sz="1200" b="1"/>
            </a:lvl6pPr>
            <a:lvl7pPr marL="2048117" indent="0">
              <a:buNone/>
              <a:defRPr sz="1200" b="1"/>
            </a:lvl7pPr>
            <a:lvl8pPr marL="2389380" indent="0">
              <a:buNone/>
              <a:defRPr sz="1200" b="1"/>
            </a:lvl8pPr>
            <a:lvl9pPr marL="273070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29327F-B78A-9446-8CEF-D9E29068A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27A83D-17CE-BE48-B82F-3985A6BBF6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264" indent="0">
              <a:buNone/>
              <a:defRPr sz="1500" b="1"/>
            </a:lvl2pPr>
            <a:lvl3pPr marL="682706" indent="0">
              <a:buNone/>
              <a:defRPr sz="1400" b="1"/>
            </a:lvl3pPr>
            <a:lvl4pPr marL="1024060" indent="0">
              <a:buNone/>
              <a:defRPr sz="1200" b="1"/>
            </a:lvl4pPr>
            <a:lvl5pPr marL="1365412" indent="0">
              <a:buNone/>
              <a:defRPr sz="1200" b="1"/>
            </a:lvl5pPr>
            <a:lvl6pPr marL="1706855" indent="0">
              <a:buNone/>
              <a:defRPr sz="1200" b="1"/>
            </a:lvl6pPr>
            <a:lvl7pPr marL="2048117" indent="0">
              <a:buNone/>
              <a:defRPr sz="1200" b="1"/>
            </a:lvl7pPr>
            <a:lvl8pPr marL="2389380" indent="0">
              <a:buNone/>
              <a:defRPr sz="1200" b="1"/>
            </a:lvl8pPr>
            <a:lvl9pPr marL="273070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4D050F-639A-B543-8314-727D23088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7A60C6-AB6D-DC41-A3E8-E9D2983FD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5DEBD3-F231-2E4F-AA27-026AA42F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58B010-A814-D243-87EB-FB992FEBB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623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1753C-24B8-524E-84C0-3D19256C2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E35990-39D1-584A-ABFF-2962871E8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D424C1-F3A0-3C42-AC20-D9B62F5AD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52C610-3706-F04E-BD07-B6297E19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5530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CCCCDC-4739-6B43-98A2-50BA73A3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3D5D7-F6EE-6848-9E2E-AB0720798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78826-88BE-7A40-9A86-79D349FC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1413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EF2F61-B320-B84B-A064-93A321D915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788BDB-705D-A24E-B0BE-DE128B125B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1DAE98-82DE-EC41-92CB-2EF0DF18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57331D-9809-1649-9AD3-EF12381B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5EAC9E-A428-4542-8821-CEA68207A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641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FB281-9375-DA44-A4F8-191FCDF9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7B590-60E3-CE4B-A042-052D7269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70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E15309-B0B9-6B40-B911-06CD17F85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264" indent="0">
              <a:buNone/>
              <a:defRPr sz="1100"/>
            </a:lvl2pPr>
            <a:lvl3pPr marL="682706" indent="0">
              <a:buNone/>
              <a:defRPr sz="900"/>
            </a:lvl3pPr>
            <a:lvl4pPr marL="1024060" indent="0">
              <a:buNone/>
              <a:defRPr sz="800"/>
            </a:lvl4pPr>
            <a:lvl5pPr marL="1365412" indent="0">
              <a:buNone/>
              <a:defRPr sz="800"/>
            </a:lvl5pPr>
            <a:lvl6pPr marL="1706855" indent="0">
              <a:buNone/>
              <a:defRPr sz="800"/>
            </a:lvl6pPr>
            <a:lvl7pPr marL="2048117" indent="0">
              <a:buNone/>
              <a:defRPr sz="800"/>
            </a:lvl7pPr>
            <a:lvl8pPr marL="2389380" indent="0">
              <a:buNone/>
              <a:defRPr sz="800"/>
            </a:lvl8pPr>
            <a:lvl9pPr marL="27307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B0A491-1343-E542-8F76-AB152E75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47A2A-BDB1-1B4F-8789-91F4A8A59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1E8D0C-D070-524F-9F54-20437376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9811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B593C-46F2-4F45-A0C4-110ED2D26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21A641-FEC5-F245-8B0A-9E2ED9231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70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264" indent="0">
              <a:buNone/>
              <a:defRPr sz="2100"/>
            </a:lvl2pPr>
            <a:lvl3pPr marL="682706" indent="0">
              <a:buNone/>
              <a:defRPr sz="1800"/>
            </a:lvl3pPr>
            <a:lvl4pPr marL="1024060" indent="0">
              <a:buNone/>
              <a:defRPr sz="1500"/>
            </a:lvl4pPr>
            <a:lvl5pPr marL="1365412" indent="0">
              <a:buNone/>
              <a:defRPr sz="1500"/>
            </a:lvl5pPr>
            <a:lvl6pPr marL="1706855" indent="0">
              <a:buNone/>
              <a:defRPr sz="1500"/>
            </a:lvl6pPr>
            <a:lvl7pPr marL="2048117" indent="0">
              <a:buNone/>
              <a:defRPr sz="1500"/>
            </a:lvl7pPr>
            <a:lvl8pPr marL="2389380" indent="0">
              <a:buNone/>
              <a:defRPr sz="1500"/>
            </a:lvl8pPr>
            <a:lvl9pPr marL="2730707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7B89E1-B8CA-5241-8DAB-1E59F5457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264" indent="0">
              <a:buNone/>
              <a:defRPr sz="1100"/>
            </a:lvl2pPr>
            <a:lvl3pPr marL="682706" indent="0">
              <a:buNone/>
              <a:defRPr sz="900"/>
            </a:lvl3pPr>
            <a:lvl4pPr marL="1024060" indent="0">
              <a:buNone/>
              <a:defRPr sz="800"/>
            </a:lvl4pPr>
            <a:lvl5pPr marL="1365412" indent="0">
              <a:buNone/>
              <a:defRPr sz="800"/>
            </a:lvl5pPr>
            <a:lvl6pPr marL="1706855" indent="0">
              <a:buNone/>
              <a:defRPr sz="800"/>
            </a:lvl6pPr>
            <a:lvl7pPr marL="2048117" indent="0">
              <a:buNone/>
              <a:defRPr sz="800"/>
            </a:lvl7pPr>
            <a:lvl8pPr marL="2389380" indent="0">
              <a:buNone/>
              <a:defRPr sz="800"/>
            </a:lvl8pPr>
            <a:lvl9pPr marL="27307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5623C6-E40F-5C46-B8EA-D532A30AC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936760-65A6-9D45-A07D-4107E4BEC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23A336-43CD-8B4B-BC19-34FC35ADA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62267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A48B5F-78D2-2441-BB16-0B7D78EB6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F9CE6B-6F0B-5245-9C18-DF6A14D7720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5D438D-F324-C344-88C6-8D265C4D03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A6BCDA-E678-AB4D-933D-66B2ADD66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ACFB4-03AE-E641-85C4-66FAB118CA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5571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3141D86-A25B-6344-A8ED-907A0B1B67D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971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86AF30-A186-7E42-ADEB-7065309F94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5" y="273971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C9CF1-30A7-AF49-8A93-41D8BEB45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E79A0-1E69-EA49-B520-A5318B3A6C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DAFFB24-99CB-2D40-A556-E75FED4428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5362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FFEEC-61FE-4862-A84E-CBDED87B8D3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6070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2EC800-9E7C-4370-BC86-8D15A0DA06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E71EA4-ED67-41EC-ADDC-F7863CD54A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862E9F-57F0-4818-88D2-0851A4CA74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B6DF1A-D2D7-48D0-9230-D77B0663B0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067F10-6400-4251-AB70-625C8CBC04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625A5E-E6D1-4013-BD7B-62314D2F0E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88218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24EDDA-AB2B-4D33-93B8-A6CF92FCD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D786A8-D82E-4D81-A450-EA5E6F56C9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92FAFD-8D73-4D9F-B783-F44941019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5554DA-7052-4177-9765-916B9F4BC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55EBED-5B06-483B-8C3C-89F2D4CFD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D33EAB-9F89-4C73-B421-404751A918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931050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533A9-885B-4519-BE62-F114016BC3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CADEBF-0298-44D3-BD91-7AB940C0C2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56DA43-4EE6-4CA3-9B7F-278F675BFE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C500BE-2E63-456E-8723-9256FA9CF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E3772A-37D2-4F79-A57B-045575F675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655D73-13EB-4F84-AFDB-E9802608CA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3115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7A6C91-678E-4366-84ED-7710A5272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0439F7-6B61-4005-B057-EAC01770CB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774241-9683-4D28-8253-C49B279F4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C6C9EF0-829C-49FE-B056-28738182F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6A34EE-E67D-41CC-B140-BC5FE9779C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BABE39-41A2-47D4-88FB-58E2AB4D5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55EDF2-6ED0-404A-B1C1-26F0DA03DD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0098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D0F3C0-2203-42A5-A0C6-53A26ADD5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273845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99AFA9A-3027-4677-9BE4-F3A0359E3C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CBC25B2-884C-4CC3-A5F1-418F03F390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F0E44A7-FF3D-4BAC-B355-32C0B0CB395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7A994-0D01-42CB-8950-296EBEA7EA9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5814C39-A9AC-4F3D-AADA-3E3DDB7B78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861C96-1D28-4473-B3D8-DF1A548A3B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7144793-0EDB-418A-ADEA-5C01938DD7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2A380-9398-40B9-94C4-9D62CD9E480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222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AB997-CBB0-AC4A-982D-4A3520948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483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F6A209-40E9-E649-896C-0EE1C9309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126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270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406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654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0685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4811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893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3070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D899CCA-3793-5C4D-9781-268B350D42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624297-04EC-444D-A83A-28B5CFAB8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E5DCEA-40C1-E745-BDA2-CB90CD3D05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73819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6D531-221C-4D45-9BB3-726BDCDACE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8070E2-82B4-405B-BD60-FE96BFAF2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517AE7-9B27-4FE9-A13B-86DF9CBC00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FE88D5-057B-43F2-B170-CF994516C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4EF891-B114-4597-AAF7-82F6C8B4C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27885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38F37C-870F-443B-AF49-92920A3CF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B41CFD-600B-446A-8327-EFAAD62308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A6992F-2A6E-4B98-90D5-329408E1F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D0BB1E-DAF9-4393-88D4-172DD2583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4817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9FFEAB-AE8C-465A-9CCE-444C10B645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7C8A3BF-AE70-4FB1-84A3-927273A28C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B17EE3-E102-4DDF-BBA7-BCED73FF9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EA541F-EE99-4024-B80A-643BBB4EFD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981582-0F98-4013-A42E-C1A88873C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B43EE0D-558E-4651-8821-D87E9A1615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7EA1E7-E1AC-46DF-A366-677AF17FD8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880519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68E81-3E5F-4A94-AB1C-29261D3E5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C8BDB6-5EDC-40AD-B92D-C997E014CE5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08B197-EAA1-40EB-84A7-D93EA18ABE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5CA5B51-5661-4DBF-9966-E5FD49F8E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E3B4CC-285B-4602-ACBD-0F7AC8E9FD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E0B57F-B5F2-4CDE-BBA0-EE3E70147D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76444-3BD2-4CCD-B3E8-E2AA884CFB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0907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A46095-5EDA-443C-8733-C809EFAE23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BAD1605-03C9-4549-B5B4-1BE0D2EBC8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ED2499-EC3B-43AF-938A-62F4F4B80C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D5F67E-4263-463B-9400-E0A79F6BCB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19F55-7928-4AF6-A026-5BECFD99AF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D6AF0-904E-4A37-AD8E-47401C85B7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05592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A85ABB2-88B0-49EB-ACD4-6F62ACA668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9BE1477-6D8F-4069-A460-6102D3DA12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B2D790-CB40-4054-B656-1B26AB739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FA107A-09CD-4721-B61E-1FB6E36CB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828078-5775-4A7D-988B-280D647D0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32F52-53A7-4298-9A2C-635943F05E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03812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0DF22-C30E-4ED5-9049-2C6F957EDD7B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363417-710D-4D51-895B-FEE810FB622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5A0F48E-BBCD-416B-8214-BA8E44387167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9CEFB7B-0D24-431C-AC4E-D1BC4B5D927B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D80741-9B17-4DE6-BE61-CB203C0E12A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6474987-7830-4736-84D6-E10DBAF3B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53AC60F-3B74-4E10-ABC6-B2ED1B302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92F1098-AB16-4B58-9408-BF716A225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6DF86F4A-7E08-4359-9B62-73EEFAF202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02277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6FBDBC1-10C5-4D55-B2BC-2988B91B254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457200" y="205980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2A5CB7-A892-4632-9E0E-9F3E20F33F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1E96A50-75DC-4BD1-B5A4-805B2EF594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C492A5-A7A9-4E9F-BD4D-F3758D2A5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</p:spPr>
        <p:txBody>
          <a:bodyPr/>
          <a:lstStyle>
            <a:lvl1pPr>
              <a:defRPr/>
            </a:lvl1pPr>
          </a:lstStyle>
          <a:p>
            <a:fld id="{6A17ADCF-A56B-4683-ADB2-551C96257E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3656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138FB-2933-B048-A8F2-1F1E69518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B38CAF-7014-2747-AB4C-63309AAF75F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1C657E-4FDD-2F4C-B184-0A2B0F28A2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26299F-BA30-C14D-8763-C5177600C0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B2CA83-9355-A24C-B325-2FFDCF82F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61D16B-6F5E-6E4A-BF72-49B2C42E3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3545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BEC82-3B49-5D43-87DA-94A95CB54F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695A9D-430B-A245-B5D5-1CA1E7EDE0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264" indent="0">
              <a:buNone/>
              <a:defRPr sz="1500" b="1"/>
            </a:lvl2pPr>
            <a:lvl3pPr marL="682706" indent="0">
              <a:buNone/>
              <a:defRPr sz="1400" b="1"/>
            </a:lvl3pPr>
            <a:lvl4pPr marL="1024060" indent="0">
              <a:buNone/>
              <a:defRPr sz="1200" b="1"/>
            </a:lvl4pPr>
            <a:lvl5pPr marL="1365412" indent="0">
              <a:buNone/>
              <a:defRPr sz="1200" b="1"/>
            </a:lvl5pPr>
            <a:lvl6pPr marL="1706855" indent="0">
              <a:buNone/>
              <a:defRPr sz="1200" b="1"/>
            </a:lvl6pPr>
            <a:lvl7pPr marL="2048117" indent="0">
              <a:buNone/>
              <a:defRPr sz="1200" b="1"/>
            </a:lvl7pPr>
            <a:lvl8pPr marL="2389380" indent="0">
              <a:buNone/>
              <a:defRPr sz="1200" b="1"/>
            </a:lvl8pPr>
            <a:lvl9pPr marL="273070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29327F-B78A-9446-8CEF-D9E29068A7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427A83D-17CE-BE48-B82F-3985A6BBF6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1264" indent="0">
              <a:buNone/>
              <a:defRPr sz="1500" b="1"/>
            </a:lvl2pPr>
            <a:lvl3pPr marL="682706" indent="0">
              <a:buNone/>
              <a:defRPr sz="1400" b="1"/>
            </a:lvl3pPr>
            <a:lvl4pPr marL="1024060" indent="0">
              <a:buNone/>
              <a:defRPr sz="1200" b="1"/>
            </a:lvl4pPr>
            <a:lvl5pPr marL="1365412" indent="0">
              <a:buNone/>
              <a:defRPr sz="1200" b="1"/>
            </a:lvl5pPr>
            <a:lvl6pPr marL="1706855" indent="0">
              <a:buNone/>
              <a:defRPr sz="1200" b="1"/>
            </a:lvl6pPr>
            <a:lvl7pPr marL="2048117" indent="0">
              <a:buNone/>
              <a:defRPr sz="1200" b="1"/>
            </a:lvl7pPr>
            <a:lvl8pPr marL="2389380" indent="0">
              <a:buNone/>
              <a:defRPr sz="1200" b="1"/>
            </a:lvl8pPr>
            <a:lvl9pPr marL="273070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4D050F-639A-B543-8314-727D23088EC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37A60C6-AB6D-DC41-A3E8-E9D2983FD5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5DEBD3-F231-2E4F-AA27-026AA42F88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58B010-A814-D243-87EB-FB992FEBB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4108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61753C-24B8-524E-84C0-3D19256C2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4E35990-39D1-584A-ABFF-2962871E84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AD424C1-F3A0-3C42-AC20-D9B62F5ADA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F52C610-3706-F04E-BD07-B6297E19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676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CCCCDC-4739-6B43-98A2-50BA73A3B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3D5D7-F6EE-6848-9E2E-AB07207981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78826-88BE-7A40-9A86-79D349FC4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1459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FB281-9375-DA44-A4F8-191FCDF905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277B590-60E3-CE4B-A042-052D7269D2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70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E15309-B0B9-6B40-B911-06CD17F8568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264" indent="0">
              <a:buNone/>
              <a:defRPr sz="1100"/>
            </a:lvl2pPr>
            <a:lvl3pPr marL="682706" indent="0">
              <a:buNone/>
              <a:defRPr sz="900"/>
            </a:lvl3pPr>
            <a:lvl4pPr marL="1024060" indent="0">
              <a:buNone/>
              <a:defRPr sz="800"/>
            </a:lvl4pPr>
            <a:lvl5pPr marL="1365412" indent="0">
              <a:buNone/>
              <a:defRPr sz="800"/>
            </a:lvl5pPr>
            <a:lvl6pPr marL="1706855" indent="0">
              <a:buNone/>
              <a:defRPr sz="800"/>
            </a:lvl6pPr>
            <a:lvl7pPr marL="2048117" indent="0">
              <a:buNone/>
              <a:defRPr sz="800"/>
            </a:lvl7pPr>
            <a:lvl8pPr marL="2389380" indent="0">
              <a:buNone/>
              <a:defRPr sz="800"/>
            </a:lvl8pPr>
            <a:lvl9pPr marL="27307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B0A491-1343-E542-8F76-AB152E7520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47A2A-BDB1-1B4F-8789-91F4A8A590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1E8D0C-D070-524F-9F54-204373763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5019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9B593C-46F2-4F45-A0C4-110ED2D26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321A641-FEC5-F245-8B0A-9E2ED9231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70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1264" indent="0">
              <a:buNone/>
              <a:defRPr sz="2100"/>
            </a:lvl2pPr>
            <a:lvl3pPr marL="682706" indent="0">
              <a:buNone/>
              <a:defRPr sz="1800"/>
            </a:lvl3pPr>
            <a:lvl4pPr marL="1024060" indent="0">
              <a:buNone/>
              <a:defRPr sz="1500"/>
            </a:lvl4pPr>
            <a:lvl5pPr marL="1365412" indent="0">
              <a:buNone/>
              <a:defRPr sz="1500"/>
            </a:lvl5pPr>
            <a:lvl6pPr marL="1706855" indent="0">
              <a:buNone/>
              <a:defRPr sz="1500"/>
            </a:lvl6pPr>
            <a:lvl7pPr marL="2048117" indent="0">
              <a:buNone/>
              <a:defRPr sz="1500"/>
            </a:lvl7pPr>
            <a:lvl8pPr marL="2389380" indent="0">
              <a:buNone/>
              <a:defRPr sz="1500"/>
            </a:lvl8pPr>
            <a:lvl9pPr marL="2730707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7B89E1-B8CA-5241-8DAB-1E59F5457F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1264" indent="0">
              <a:buNone/>
              <a:defRPr sz="1100"/>
            </a:lvl2pPr>
            <a:lvl3pPr marL="682706" indent="0">
              <a:buNone/>
              <a:defRPr sz="900"/>
            </a:lvl3pPr>
            <a:lvl4pPr marL="1024060" indent="0">
              <a:buNone/>
              <a:defRPr sz="800"/>
            </a:lvl4pPr>
            <a:lvl5pPr marL="1365412" indent="0">
              <a:buNone/>
              <a:defRPr sz="800"/>
            </a:lvl5pPr>
            <a:lvl6pPr marL="1706855" indent="0">
              <a:buNone/>
              <a:defRPr sz="800"/>
            </a:lvl6pPr>
            <a:lvl7pPr marL="2048117" indent="0">
              <a:buNone/>
              <a:defRPr sz="800"/>
            </a:lvl7pPr>
            <a:lvl8pPr marL="2389380" indent="0">
              <a:buNone/>
              <a:defRPr sz="800"/>
            </a:lvl8pPr>
            <a:lvl9pPr marL="27307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5623C6-E40F-5C46-B8EA-D532A30ACC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936760-65A6-9D45-A07D-4107E4BECB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23A336-43CD-8B4B-BC19-34FC35ADA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5062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D46075-1D63-8941-BE70-A62C6ABC6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307" tIns="34289" rIns="68307" bIns="3428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611F71-0DD8-7B4F-9367-309A93A7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307" tIns="34289" rIns="68307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EC3DD-3578-C54A-966C-55536F480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B1F1FA-51F9-164D-B0E8-45059FAE5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7D4798-6B2C-6047-9054-9F65B7D22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46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84" r:id="rId1"/>
    <p:sldLayoutId id="2147484285" r:id="rId2"/>
    <p:sldLayoutId id="2147484286" r:id="rId3"/>
    <p:sldLayoutId id="2147484287" r:id="rId4"/>
    <p:sldLayoutId id="2147484288" r:id="rId5"/>
    <p:sldLayoutId id="2147484289" r:id="rId6"/>
    <p:sldLayoutId id="2147484290" r:id="rId7"/>
    <p:sldLayoutId id="2147484291" r:id="rId8"/>
    <p:sldLayoutId id="2147484292" r:id="rId9"/>
    <p:sldLayoutId id="2147484293" r:id="rId10"/>
    <p:sldLayoutId id="2147484294" r:id="rId11"/>
    <p:sldLayoutId id="2147484295" r:id="rId12"/>
  </p:sldLayoutIdLst>
  <p:txStyles>
    <p:titleStyle>
      <a:lvl1pPr algn="l" defTabSz="682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722" indent="-170722" algn="l" defTabSz="682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165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3427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4690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5954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7396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18750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0102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1545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264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2706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06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5412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6855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48117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8938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0707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DD46075-1D63-8941-BE70-A62C6ABC60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307" tIns="34289" rIns="68307" bIns="3428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611F71-0DD8-7B4F-9367-309A93A7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307" tIns="34289" rIns="68307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EC3DD-3578-C54A-966C-55536F480E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8523DB-E62C-3D4E-84DD-861150E348EB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7/12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B1F1FA-51F9-164D-B0E8-45059FAE5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7D4798-6B2C-6047-9054-9F65B7D228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307" tIns="34289" rIns="68307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F0686-9DED-DB4D-8CFC-B022C44FD92D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845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6" r:id="rId1"/>
    <p:sldLayoutId id="2147484377" r:id="rId2"/>
    <p:sldLayoutId id="2147484378" r:id="rId3"/>
    <p:sldLayoutId id="2147484379" r:id="rId4"/>
    <p:sldLayoutId id="2147484380" r:id="rId5"/>
    <p:sldLayoutId id="2147484381" r:id="rId6"/>
    <p:sldLayoutId id="2147484382" r:id="rId7"/>
    <p:sldLayoutId id="2147484383" r:id="rId8"/>
    <p:sldLayoutId id="2147484384" r:id="rId9"/>
    <p:sldLayoutId id="2147484385" r:id="rId10"/>
    <p:sldLayoutId id="2147484386" r:id="rId11"/>
    <p:sldLayoutId id="2147484387" r:id="rId12"/>
  </p:sldLayoutIdLst>
  <p:txStyles>
    <p:titleStyle>
      <a:lvl1pPr algn="l" defTabSz="68270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0722" indent="-170722" algn="l" defTabSz="68270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165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3427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4690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35954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77396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18750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60102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01545" indent="-170722" algn="l" defTabSz="68270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1264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2706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06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65412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06855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48117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89380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30707" algn="l" defTabSz="68270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58C649E-081F-4A91-969E-E05EED094D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58A635D-F963-4522-9B3B-BA9415D0E6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832FC13-6D82-4838-B23D-202EBDEE3F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453CFA2-58BE-4855-B3DD-D86EBE421A2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+mn-lt"/>
              </a:defRPr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8328CD-AC77-471A-A10C-C6FE334DD3C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latin typeface="+mn-lt"/>
              </a:defRPr>
            </a:lvl1pPr>
          </a:lstStyle>
          <a:p>
            <a:fld id="{499D859A-94F6-491E-B7A1-F36647D383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9527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89" r:id="rId1"/>
    <p:sldLayoutId id="2147484390" r:id="rId2"/>
    <p:sldLayoutId id="2147484391" r:id="rId3"/>
    <p:sldLayoutId id="2147484392" r:id="rId4"/>
    <p:sldLayoutId id="2147484393" r:id="rId5"/>
    <p:sldLayoutId id="2147484394" r:id="rId6"/>
    <p:sldLayoutId id="2147484395" r:id="rId7"/>
    <p:sldLayoutId id="2147484396" r:id="rId8"/>
    <p:sldLayoutId id="2147484397" r:id="rId9"/>
    <p:sldLayoutId id="2147484398" r:id="rId10"/>
    <p:sldLayoutId id="2147484399" r:id="rId11"/>
    <p:sldLayoutId id="2147484400" r:id="rId12"/>
    <p:sldLayoutId id="214748440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257175" indent="-25717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fontAlgn="base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openxmlformats.org/officeDocument/2006/relationships/image" Target="../media/image13.png"/><Relationship Id="rId26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8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240.png"/><Relationship Id="rId25" Type="http://schemas.openxmlformats.org/officeDocument/2006/relationships/image" Target="../media/image16.png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.png"/><Relationship Id="rId20" Type="http://schemas.openxmlformats.org/officeDocument/2006/relationships/image" Target="../media/image1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15.png"/><Relationship Id="rId5" Type="http://schemas.openxmlformats.org/officeDocument/2006/relationships/image" Target="../media/image4.png"/><Relationship Id="rId15" Type="http://schemas.openxmlformats.org/officeDocument/2006/relationships/image" Target="../media/image23.png"/><Relationship Id="rId23" Type="http://schemas.openxmlformats.org/officeDocument/2006/relationships/image" Target="../media/image1.wmf"/><Relationship Id="rId10" Type="http://schemas.openxmlformats.org/officeDocument/2006/relationships/image" Target="../media/image9.png"/><Relationship Id="rId19" Type="http://schemas.openxmlformats.org/officeDocument/2006/relationships/image" Target="../media/image26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22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0.png"/><Relationship Id="rId18" Type="http://schemas.openxmlformats.org/officeDocument/2006/relationships/image" Target="../media/image19.wmf"/><Relationship Id="rId3" Type="http://schemas.openxmlformats.org/officeDocument/2006/relationships/audio" Target="../media/media1.wav"/><Relationship Id="rId21" Type="http://schemas.openxmlformats.org/officeDocument/2006/relationships/image" Target="../media/image34.png"/><Relationship Id="rId7" Type="http://schemas.microsoft.com/office/2007/relationships/hdphoto" Target="../media/hdphoto1.wdp"/><Relationship Id="rId12" Type="http://schemas.openxmlformats.org/officeDocument/2006/relationships/image" Target="../media/image29.png"/><Relationship Id="rId17" Type="http://schemas.openxmlformats.org/officeDocument/2006/relationships/oleObject" Target="../embeddings/oleObject3.bin"/><Relationship Id="rId2" Type="http://schemas.microsoft.com/office/2007/relationships/media" Target="../media/media1.wav"/><Relationship Id="rId16" Type="http://schemas.openxmlformats.org/officeDocument/2006/relationships/image" Target="../media/image18.wmf"/><Relationship Id="rId20" Type="http://schemas.openxmlformats.org/officeDocument/2006/relationships/image" Target="../media/image33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11" Type="http://schemas.openxmlformats.org/officeDocument/2006/relationships/image" Target="../media/image27.png"/><Relationship Id="rId24" Type="http://schemas.openxmlformats.org/officeDocument/2006/relationships/image" Target="../media/image36.png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50.png"/><Relationship Id="rId10" Type="http://schemas.openxmlformats.org/officeDocument/2006/relationships/image" Target="../media/image25.png"/><Relationship Id="rId19" Type="http://schemas.openxmlformats.org/officeDocument/2006/relationships/image" Target="../media/image3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4.png"/><Relationship Id="rId14" Type="http://schemas.openxmlformats.org/officeDocument/2006/relationships/image" Target="../media/image31.png"/><Relationship Id="rId22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EFB443DC-B3AF-4C34-A4E6-39F873D3B9A3}"/>
              </a:ext>
            </a:extLst>
          </p:cNvPr>
          <p:cNvGrpSpPr/>
          <p:nvPr/>
        </p:nvGrpSpPr>
        <p:grpSpPr>
          <a:xfrm>
            <a:off x="4365256" y="1560911"/>
            <a:ext cx="1676400" cy="1676400"/>
            <a:chOff x="2844800" y="1828800"/>
            <a:chExt cx="2235200" cy="2235200"/>
          </a:xfrm>
          <a:solidFill>
            <a:srgbClr val="FF0000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2" name=" 3">
              <a:extLst>
                <a:ext uri="{FF2B5EF4-FFF2-40B4-BE49-F238E27FC236}">
                  <a16:creationId xmlns:a16="http://schemas.microsoft.com/office/drawing/2014/main" id="{E28AB5A9-9F31-4420-87AF-99C1C700D08A}"/>
                </a:ext>
              </a:extLst>
            </p:cNvPr>
            <p:cNvSpPr/>
            <p:nvPr/>
          </p:nvSpPr>
          <p:spPr>
            <a:xfrm>
              <a:off x="2844800" y="1828800"/>
              <a:ext cx="2235200" cy="2235200"/>
            </a:xfrm>
            <a:prstGeom prst="gear9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3" name=" 4">
              <a:extLst>
                <a:ext uri="{FF2B5EF4-FFF2-40B4-BE49-F238E27FC236}">
                  <a16:creationId xmlns:a16="http://schemas.microsoft.com/office/drawing/2014/main" id="{FE3D551F-F3E7-4E4C-ABD5-293A97D97098}"/>
                </a:ext>
              </a:extLst>
            </p:cNvPr>
            <p:cNvSpPr/>
            <p:nvPr/>
          </p:nvSpPr>
          <p:spPr>
            <a:xfrm>
              <a:off x="3294173" y="2352387"/>
              <a:ext cx="1336454" cy="1148937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defRPr/>
              </a:pPr>
              <a:endParaRPr lang="vi-VN" sz="240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4" name="Group 23">
            <a:extLst>
              <a:ext uri="{FF2B5EF4-FFF2-40B4-BE49-F238E27FC236}">
                <a16:creationId xmlns:a16="http://schemas.microsoft.com/office/drawing/2014/main" id="{264CFFFB-EB44-4E95-9597-0875E1551121}"/>
              </a:ext>
            </a:extLst>
          </p:cNvPr>
          <p:cNvGrpSpPr>
            <a:grpSpLocks/>
          </p:cNvGrpSpPr>
          <p:nvPr/>
        </p:nvGrpSpPr>
        <p:grpSpPr bwMode="auto">
          <a:xfrm>
            <a:off x="3032622" y="2611044"/>
            <a:ext cx="1620440" cy="1464469"/>
            <a:chOff x="2844800" y="1422399"/>
            <a:chExt cx="2235200" cy="2235200"/>
          </a:xfrm>
        </p:grpSpPr>
        <p:sp>
          <p:nvSpPr>
            <p:cNvPr id="25" name=" 3">
              <a:extLst>
                <a:ext uri="{FF2B5EF4-FFF2-40B4-BE49-F238E27FC236}">
                  <a16:creationId xmlns:a16="http://schemas.microsoft.com/office/drawing/2014/main" id="{DF841855-6669-411A-9B4D-A39398CEA555}"/>
                </a:ext>
              </a:extLst>
            </p:cNvPr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 4">
              <a:extLst>
                <a:ext uri="{FF2B5EF4-FFF2-40B4-BE49-F238E27FC236}">
                  <a16:creationId xmlns:a16="http://schemas.microsoft.com/office/drawing/2014/main" id="{9DCA82F5-314D-4CAE-86D5-8AF7E2B38553}"/>
                </a:ext>
              </a:extLst>
            </p:cNvPr>
            <p:cNvSpPr/>
            <p:nvPr/>
          </p:nvSpPr>
          <p:spPr>
            <a:xfrm>
              <a:off x="3294796" y="1945763"/>
              <a:ext cx="1335207" cy="1148493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defRPr/>
              </a:pPr>
              <a:endParaRPr lang="vi-VN" sz="2400">
                <a:solidFill>
                  <a:srgbClr val="FFFFFF"/>
                </a:solidFill>
                <a:latin typeface="Arial"/>
              </a:endParaRPr>
            </a:p>
          </p:txBody>
        </p:sp>
      </p:grpSp>
      <p:grpSp>
        <p:nvGrpSpPr>
          <p:cNvPr id="5" name="Group 26">
            <a:extLst>
              <a:ext uri="{FF2B5EF4-FFF2-40B4-BE49-F238E27FC236}">
                <a16:creationId xmlns:a16="http://schemas.microsoft.com/office/drawing/2014/main" id="{E0EB7A9F-A3D1-42F9-BFE0-CFF9FEE35B1C}"/>
              </a:ext>
            </a:extLst>
          </p:cNvPr>
          <p:cNvGrpSpPr/>
          <p:nvPr/>
        </p:nvGrpSpPr>
        <p:grpSpPr>
          <a:xfrm>
            <a:off x="4272062" y="3257550"/>
            <a:ext cx="1676400" cy="1676400"/>
            <a:chOff x="2032000" y="1015999"/>
            <a:chExt cx="2235200" cy="2235200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8" name=" 3">
              <a:extLst>
                <a:ext uri="{FF2B5EF4-FFF2-40B4-BE49-F238E27FC236}">
                  <a16:creationId xmlns:a16="http://schemas.microsoft.com/office/drawing/2014/main" id="{990E26E7-A0F6-47E8-9B82-CDAE1E138B72}"/>
                </a:ext>
              </a:extLst>
            </p:cNvPr>
            <p:cNvSpPr/>
            <p:nvPr/>
          </p:nvSpPr>
          <p:spPr>
            <a:xfrm>
              <a:off x="2032000" y="1015999"/>
              <a:ext cx="2235200" cy="2235200"/>
            </a:xfrm>
            <a:prstGeom prst="gear9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9" name=" 4">
              <a:extLst>
                <a:ext uri="{FF2B5EF4-FFF2-40B4-BE49-F238E27FC236}">
                  <a16:creationId xmlns:a16="http://schemas.microsoft.com/office/drawing/2014/main" id="{723CAD88-59CA-4C64-9D6A-ADB3C2B8DD37}"/>
                </a:ext>
              </a:extLst>
            </p:cNvPr>
            <p:cNvSpPr/>
            <p:nvPr/>
          </p:nvSpPr>
          <p:spPr>
            <a:xfrm>
              <a:off x="2481373" y="1539586"/>
              <a:ext cx="1336454" cy="1148937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0480" tIns="30480" rIns="30480" bIns="30480" spcCol="1270" anchor="ctr"/>
            <a:lstStyle/>
            <a:p>
              <a:pPr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defRPr/>
              </a:pPr>
              <a:endParaRPr lang="vi-VN" sz="2400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13E83D00-AD82-40A4-B594-65A3F34AC47E}"/>
              </a:ext>
            </a:extLst>
          </p:cNvPr>
          <p:cNvSpPr txBox="1"/>
          <p:nvPr/>
        </p:nvSpPr>
        <p:spPr>
          <a:xfrm>
            <a:off x="3417596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endParaRPr lang="vi-VN" altLang="en-US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665BABB5-0CCA-4C29-BCBE-9409C442BA5C}"/>
              </a:ext>
            </a:extLst>
          </p:cNvPr>
          <p:cNvSpPr txBox="1"/>
          <p:nvPr/>
        </p:nvSpPr>
        <p:spPr>
          <a:xfrm>
            <a:off x="4114117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685800">
              <a:defRPr/>
            </a:pP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45D4727-7392-4FFB-BF73-7278E81C8FA1}"/>
              </a:ext>
            </a:extLst>
          </p:cNvPr>
          <p:cNvSpPr txBox="1"/>
          <p:nvPr/>
        </p:nvSpPr>
        <p:spPr>
          <a:xfrm>
            <a:off x="4596323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685800">
              <a:defRPr/>
            </a:pPr>
            <a:r>
              <a:rPr lang="vi-VN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Ọ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6082ABA-951E-490B-8A58-D3393EE96CCA}"/>
              </a:ext>
            </a:extLst>
          </p:cNvPr>
          <p:cNvSpPr txBox="1"/>
          <p:nvPr/>
        </p:nvSpPr>
        <p:spPr>
          <a:xfrm>
            <a:off x="5078530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685800">
              <a:defRPr/>
            </a:pP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D50CAC6-19B3-4530-975E-BE99DA06A955}"/>
              </a:ext>
            </a:extLst>
          </p:cNvPr>
          <p:cNvSpPr txBox="1"/>
          <p:nvPr/>
        </p:nvSpPr>
        <p:spPr>
          <a:xfrm>
            <a:off x="5775050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defTabSz="685800">
              <a:defRPr/>
            </a:pP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vi-VN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7" name="WordArt 27">
            <a:extLst>
              <a:ext uri="{FF2B5EF4-FFF2-40B4-BE49-F238E27FC236}">
                <a16:creationId xmlns:a16="http://schemas.microsoft.com/office/drawing/2014/main" id="{0E763E26-B2B9-40B1-A02D-697D6D1A33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39605" y="841557"/>
            <a:ext cx="5600700" cy="7429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500" b="1" kern="1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 TẬP </a:t>
            </a:r>
            <a:r>
              <a:rPr lang="en-US" sz="1500" b="1" kern="1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UỐI </a:t>
            </a:r>
            <a:r>
              <a:rPr lang="en-US" sz="1500" b="1" kern="1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KÌ I</a:t>
            </a:r>
            <a:endParaRPr lang="en-US" sz="1500" b="1" kern="1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8EFF981-4C13-49FF-9245-BBDE944575D1}"/>
              </a:ext>
            </a:extLst>
          </p:cNvPr>
          <p:cNvSpPr txBox="1"/>
          <p:nvPr/>
        </p:nvSpPr>
        <p:spPr>
          <a:xfrm>
            <a:off x="2892943" y="2561029"/>
            <a:ext cx="425838" cy="55399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vi-VN" altLang="en-US" sz="3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400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1800">
            <a:alpha val="9490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3946" y="3207377"/>
            <a:ext cx="2586003" cy="1426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86058">
            <a:off x="4641197" y="4052226"/>
            <a:ext cx="1355663" cy="1164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3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7051">
            <a:off x="3582784" y="2693311"/>
            <a:ext cx="2273831" cy="1380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461" y="3971981"/>
            <a:ext cx="1749694" cy="1166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7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323" y="1808295"/>
            <a:ext cx="2597087" cy="1075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28227">
            <a:off x="5813404" y="1978812"/>
            <a:ext cx="917982" cy="63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59979">
            <a:off x="5349148" y="309393"/>
            <a:ext cx="1746510" cy="1765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7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021" y="1839074"/>
            <a:ext cx="2228428" cy="985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12168">
            <a:off x="3296048" y="1284349"/>
            <a:ext cx="1890297" cy="1762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57"/>
          <p:cNvGrpSpPr/>
          <p:nvPr/>
        </p:nvGrpSpPr>
        <p:grpSpPr>
          <a:xfrm>
            <a:off x="2379399" y="239020"/>
            <a:ext cx="2548864" cy="1135499"/>
            <a:chOff x="2774733" y="52417"/>
            <a:chExt cx="2548864" cy="1135499"/>
          </a:xfrm>
        </p:grpSpPr>
        <p:pic>
          <p:nvPicPr>
            <p:cNvPr id="31" name="Picture 6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4733" y="52417"/>
              <a:ext cx="2548864" cy="11354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Box 34"/>
            <p:cNvSpPr txBox="1"/>
            <p:nvPr/>
          </p:nvSpPr>
          <p:spPr bwMode="auto">
            <a:xfrm>
              <a:off x="2869628" y="178682"/>
              <a:ext cx="2338359" cy="369332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  <a:sym typeface="Symbol"/>
                </a:rPr>
                <a:t>; ; ; ; </a:t>
              </a:r>
              <a:endPara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38"/>
          <p:cNvGrpSpPr/>
          <p:nvPr/>
        </p:nvGrpSpPr>
        <p:grpSpPr>
          <a:xfrm>
            <a:off x="4123328" y="3683783"/>
            <a:ext cx="4477407" cy="585015"/>
            <a:chOff x="4253262" y="3732349"/>
            <a:chExt cx="4477407" cy="585015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38" name="Oval 37"/>
            <p:cNvSpPr/>
            <p:nvPr/>
          </p:nvSpPr>
          <p:spPr>
            <a:xfrm>
              <a:off x="4253262" y="3732349"/>
              <a:ext cx="4477407" cy="585015"/>
            </a:xfrm>
            <a:prstGeom prst="ellipse">
              <a:avLst/>
            </a:prstGeom>
            <a:grpFill/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 bwMode="auto">
                <a:xfrm>
                  <a:off x="4519391" y="3845070"/>
                  <a:ext cx="4038465" cy="338554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a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⋮</m:t>
                      </m:r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𝑏</m:t>
                      </m:r>
                    </m:oMath>
                  </a14:m>
                  <a:r>
                    <a:rPr lang="en-US" sz="16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  <a:sym typeface="Symbol"/>
                    </a:rPr>
                    <a:t> khi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a</m:t>
                      </m:r>
                      <m: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b</m:t>
                      </m:r>
                      <m: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16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  <a:sym typeface="Symbol"/>
                        </a:rPr>
                        <m:t>q</m:t>
                      </m:r>
                    </m:oMath>
                  </a14:m>
                  <a:r>
                    <a:rPr lang="en-US" sz="16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  <a:sym typeface="Symbol"/>
                    </a:rPr>
                    <a:t> ( với a,b,q  </a:t>
                  </a:r>
                  <a:r>
                    <a:rPr lang="en-US" sz="1600" dirty="0" err="1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  <a:sym typeface="Symbol"/>
                    </a:rPr>
                    <a:t>và</a:t>
                  </a:r>
                  <a:r>
                    <a:rPr lang="en-US" sz="16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  <a:sym typeface="Symbol"/>
                    </a:rPr>
                    <a:t> b  0)</a:t>
                  </a:r>
                  <a:endParaRPr lang="en-US" sz="16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19391" y="3845070"/>
                  <a:ext cx="4038465" cy="338554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 t="-7273" b="-23636"/>
                  </a:stretch>
                </a:blipFill>
                <a:ln w="28575">
                  <a:noFill/>
                  <a:miter lim="800000"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49"/>
          <p:cNvGrpSpPr/>
          <p:nvPr/>
        </p:nvGrpSpPr>
        <p:grpSpPr>
          <a:xfrm rot="21123868">
            <a:off x="6270372" y="576007"/>
            <a:ext cx="2338198" cy="1725223"/>
            <a:chOff x="6417406" y="1072631"/>
            <a:chExt cx="2503232" cy="1734699"/>
          </a:xfrm>
        </p:grpSpPr>
        <p:pic>
          <p:nvPicPr>
            <p:cNvPr id="27" name="Picture 10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18555">
              <a:off x="6417406" y="1945738"/>
              <a:ext cx="907106" cy="861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" name="Group 43"/>
            <p:cNvGrpSpPr/>
            <p:nvPr/>
          </p:nvGrpSpPr>
          <p:grpSpPr>
            <a:xfrm>
              <a:off x="6749774" y="1072631"/>
              <a:ext cx="2170864" cy="1019588"/>
              <a:chOff x="7919110" y="1886572"/>
              <a:chExt cx="2287668" cy="1238748"/>
            </a:xfrm>
          </p:grpSpPr>
          <p:grpSp>
            <p:nvGrpSpPr>
              <p:cNvPr id="6" name="Group 39"/>
              <p:cNvGrpSpPr/>
              <p:nvPr/>
            </p:nvGrpSpPr>
            <p:grpSpPr>
              <a:xfrm>
                <a:off x="7919110" y="1886572"/>
                <a:ext cx="2287668" cy="1238748"/>
                <a:chOff x="9731176" y="4364502"/>
                <a:chExt cx="4477407" cy="585015"/>
              </a:xfrm>
            </p:grpSpPr>
            <p:sp>
              <p:nvSpPr>
                <p:cNvPr id="41" name="Oval 40"/>
                <p:cNvSpPr/>
                <p:nvPr/>
              </p:nvSpPr>
              <p:spPr>
                <a:xfrm>
                  <a:off x="9731176" y="4364502"/>
                  <a:ext cx="4477407" cy="585015"/>
                </a:xfrm>
                <a:prstGeom prst="ellipse">
                  <a:avLst/>
                </a:prstGeom>
                <a:solidFill>
                  <a:srgbClr val="FFFFCC"/>
                </a:solidFill>
                <a:ln>
                  <a:solidFill>
                    <a:srgbClr val="00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2" name="TextBox 41"/>
                    <p:cNvSpPr txBox="1"/>
                    <p:nvPr/>
                  </p:nvSpPr>
                  <p:spPr bwMode="auto">
                    <a:xfrm>
                      <a:off x="10254323" y="4381992"/>
                      <a:ext cx="3422995" cy="331515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limLow>
                              <m:limLow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 pitchFamily="34" charset="0"/>
                                    <a:sym typeface="Symbol"/>
                                  </a:rPr>
                                </m:ctrlPr>
                              </m:limLowPr>
                              <m:e>
                                <m:groupChr>
                                  <m:groupChrPr>
                                    <m:chr m:val="⏟"/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</m:ctrlPr>
                                  </m:groupChrPr>
                                  <m:e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𝑎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.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𝑎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….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𝑎</m:t>
                                    </m:r>
                                  </m:e>
                                </m:groupChr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  <a:sym typeface="Symbol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mbria Math"/>
                                        <a:cs typeface="Arial" pitchFamily="34" charset="0"/>
                                        <a:sym typeface="Symbol"/>
                                      </a:rPr>
                                      <m:t>𝑛</m:t>
                                    </m:r>
                                  </m:sup>
                                </m:sSup>
                              </m:e>
                              <m:lim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mbria Math"/>
                                    <a:cs typeface="Arial" pitchFamily="34" charset="0"/>
                                    <a:sym typeface="Symbol"/>
                                  </a:rPr>
                                  <m:t>𝑛</m:t>
                                </m:r>
                              </m:lim>
                            </m:limLow>
                          </m:oMath>
                        </m:oMathPara>
                      </a14:m>
                      <a:endParaRPr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2" name="TextBox 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0254323" y="4426941"/>
                      <a:ext cx="3422995" cy="241617"/>
                    </a:xfrm>
                    <a:prstGeom prst="rect">
                      <a:avLst/>
                    </a:prstGeom>
                    <a:blipFill rotWithShape="1">
                      <a:blip r:embed="rId17"/>
                      <a:stretch>
                        <a:fillRect b="-7447"/>
                      </a:stretch>
                    </a:blipFill>
                    <a:ln w="28575">
                      <a:noFill/>
                      <a:miter lim="800000"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43" name="Rectangle 42"/>
              <p:cNvSpPr/>
              <p:nvPr/>
            </p:nvSpPr>
            <p:spPr>
              <a:xfrm>
                <a:off x="7973059" y="2500971"/>
                <a:ext cx="2020438" cy="375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(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a,n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 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và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 n  0)</a:t>
                </a: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7" name="Group 58"/>
          <p:cNvGrpSpPr/>
          <p:nvPr/>
        </p:nvGrpSpPr>
        <p:grpSpPr>
          <a:xfrm>
            <a:off x="6408254" y="1533064"/>
            <a:ext cx="2772785" cy="1038991"/>
            <a:chOff x="6634807" y="2137237"/>
            <a:chExt cx="2521033" cy="836972"/>
          </a:xfrm>
        </p:grpSpPr>
        <p:pic>
          <p:nvPicPr>
            <p:cNvPr id="26" name="Picture 11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4807" y="2528051"/>
              <a:ext cx="1083351" cy="4461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Group 44"/>
            <p:cNvGrpSpPr/>
            <p:nvPr/>
          </p:nvGrpSpPr>
          <p:grpSpPr>
            <a:xfrm>
              <a:off x="7407915" y="2137237"/>
              <a:ext cx="1747925" cy="703958"/>
              <a:chOff x="8047764" y="2009455"/>
              <a:chExt cx="2287668" cy="1041879"/>
            </a:xfrm>
          </p:grpSpPr>
          <p:grpSp>
            <p:nvGrpSpPr>
              <p:cNvPr id="9" name="Group 45"/>
              <p:cNvGrpSpPr/>
              <p:nvPr/>
            </p:nvGrpSpPr>
            <p:grpSpPr>
              <a:xfrm>
                <a:off x="8047764" y="2009455"/>
                <a:ext cx="2287668" cy="1041879"/>
                <a:chOff x="9982976" y="4422536"/>
                <a:chExt cx="4477407" cy="492041"/>
              </a:xfrm>
            </p:grpSpPr>
            <p:sp>
              <p:nvSpPr>
                <p:cNvPr id="48" name="Oval 47"/>
                <p:cNvSpPr/>
                <p:nvPr/>
              </p:nvSpPr>
              <p:spPr>
                <a:xfrm>
                  <a:off x="9982976" y="4422536"/>
                  <a:ext cx="4477407" cy="492041"/>
                </a:xfrm>
                <a:prstGeom prst="ellipse">
                  <a:avLst/>
                </a:prstGeom>
                <a:solidFill>
                  <a:srgbClr val="FFFFCC"/>
                </a:solidFill>
                <a:ln>
                  <a:solidFill>
                    <a:srgbClr val="00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9" name="TextBox 48"/>
                    <p:cNvSpPr txBox="1"/>
                    <p:nvPr/>
                  </p:nvSpPr>
                  <p:spPr bwMode="auto">
                    <a:xfrm>
                      <a:off x="10224905" y="4464419"/>
                      <a:ext cx="4014383" cy="236637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.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𝑚</m:t>
                                </m:r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+</m:t>
                                </m:r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𝑛</m:t>
                                </m:r>
                              </m:sup>
                            </m:sSup>
                          </m:oMath>
                        </m:oMathPara>
                      </a14:m>
                      <a:endParaRPr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9" name="TextBox 4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10224905" y="4464419"/>
                      <a:ext cx="4014383" cy="236637"/>
                    </a:xfrm>
                    <a:prstGeom prst="rect">
                      <a:avLst/>
                    </a:prstGeom>
                    <a:blipFill rotWithShape="1">
                      <a:blip r:embed="rId19"/>
                      <a:stretch>
                        <a:fillRect/>
                      </a:stretch>
                    </a:blipFill>
                    <a:ln w="28575">
                      <a:noFill/>
                      <a:miter lim="800000"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47" name="Rectangle 46"/>
              <p:cNvSpPr/>
              <p:nvPr/>
            </p:nvSpPr>
            <p:spPr>
              <a:xfrm>
                <a:off x="8107892" y="2471372"/>
                <a:ext cx="2062401" cy="366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(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 a; 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m,n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*) </a:t>
                </a: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oup 60"/>
          <p:cNvGrpSpPr/>
          <p:nvPr/>
        </p:nvGrpSpPr>
        <p:grpSpPr>
          <a:xfrm>
            <a:off x="6469958" y="2242748"/>
            <a:ext cx="2603798" cy="1084486"/>
            <a:chOff x="6633925" y="2751130"/>
            <a:chExt cx="2082988" cy="862128"/>
          </a:xfrm>
        </p:grpSpPr>
        <p:pic>
          <p:nvPicPr>
            <p:cNvPr id="25" name="Picture 12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3925" y="2751130"/>
              <a:ext cx="1398187" cy="6323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52"/>
            <p:cNvGrpSpPr/>
            <p:nvPr/>
          </p:nvGrpSpPr>
          <p:grpSpPr>
            <a:xfrm>
              <a:off x="6907760" y="2909300"/>
              <a:ext cx="1809153" cy="703958"/>
              <a:chOff x="7387854" y="1927654"/>
              <a:chExt cx="2367804" cy="1041879"/>
            </a:xfrm>
          </p:grpSpPr>
          <p:grpSp>
            <p:nvGrpSpPr>
              <p:cNvPr id="12" name="Group 53"/>
              <p:cNvGrpSpPr/>
              <p:nvPr/>
            </p:nvGrpSpPr>
            <p:grpSpPr>
              <a:xfrm>
                <a:off x="7387854" y="1927654"/>
                <a:ext cx="2367804" cy="1041879"/>
                <a:chOff x="8691403" y="4383904"/>
                <a:chExt cx="4634248" cy="492041"/>
              </a:xfrm>
            </p:grpSpPr>
            <p:sp>
              <p:nvSpPr>
                <p:cNvPr id="56" name="Oval 55"/>
                <p:cNvSpPr/>
                <p:nvPr/>
              </p:nvSpPr>
              <p:spPr>
                <a:xfrm>
                  <a:off x="8691403" y="4383904"/>
                  <a:ext cx="4477406" cy="492041"/>
                </a:xfrm>
                <a:prstGeom prst="ellipse">
                  <a:avLst/>
                </a:prstGeom>
                <a:solidFill>
                  <a:srgbClr val="FFFFCC"/>
                </a:solidFill>
                <a:ln>
                  <a:solidFill>
                    <a:srgbClr val="00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TextBox 56"/>
                    <p:cNvSpPr txBox="1"/>
                    <p:nvPr/>
                  </p:nvSpPr>
                  <p:spPr bwMode="auto">
                    <a:xfrm>
                      <a:off x="9311266" y="4438952"/>
                      <a:ext cx="4014385" cy="236637"/>
                    </a:xfrm>
                    <a:prstGeom prst="rect">
                      <a:avLst/>
                    </a:prstGeom>
                    <a:noFill/>
                    <a:ln w="2857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𝑚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: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𝑛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prstClr val="black"/>
                                </a:solidFill>
                                <a:latin typeface="Cambria Math"/>
                                <a:cs typeface="Arial" pitchFamily="34" charset="0"/>
                                <a:sym typeface="Symbol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pitchFamily="34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𝑚</m:t>
                                </m:r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−</m:t>
                                </m:r>
                                <m:r>
                                  <a:rPr lang="en-US" sz="16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pitchFamily="34" charset="0"/>
                                    <a:sym typeface="Symbol"/>
                                  </a:rPr>
                                  <m:t>𝑛</m:t>
                                </m:r>
                              </m:sup>
                            </m:sSup>
                          </m:oMath>
                        </m:oMathPara>
                      </a14:m>
                      <a:endParaRPr dirty="0">
                        <a:solidFill>
                          <a:prstClr val="black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57" name="TextBox 5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 bwMode="auto">
                    <a:xfrm>
                      <a:off x="9311266" y="4438952"/>
                      <a:ext cx="4014385" cy="236637"/>
                    </a:xfrm>
                    <a:prstGeom prst="rect">
                      <a:avLst/>
                    </a:prstGeom>
                    <a:blipFill rotWithShape="1">
                      <a:blip r:embed="rId21"/>
                      <a:stretch>
                        <a:fillRect/>
                      </a:stretch>
                    </a:blipFill>
                    <a:ln w="28575">
                      <a:noFill/>
                      <a:miter lim="800000"/>
                      <a:headEnd/>
                      <a:tailEnd/>
                    </a:ln>
                    <a:effectLst/>
                    <a:extLst/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5" name="Rectangle 54"/>
              <p:cNvSpPr/>
              <p:nvPr/>
            </p:nvSpPr>
            <p:spPr>
              <a:xfrm>
                <a:off x="7573223" y="2429141"/>
                <a:ext cx="2091569" cy="362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(</a:t>
                </a:r>
                <a:r>
                  <a:rPr lang="en-US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với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 a; m; n</a:t>
                </a:r>
                <a:r>
                  <a:rPr lang="en-US" baseline="300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*</a:t>
                </a:r>
                <a:r>
                  <a:rPr lang="en-US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  <a:sym typeface="Symbol"/>
                  </a:rPr>
                  <a:t>;m   n) </a:t>
                </a:r>
                <a:endParaRPr lang="en-US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240324"/>
              </p:ext>
            </p:extLst>
          </p:nvPr>
        </p:nvGraphicFramePr>
        <p:xfrm>
          <a:off x="8427922" y="2922981"/>
          <a:ext cx="190356" cy="228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22" imgW="126720" imgH="152280" progId="Equation.DSMT4">
                  <p:embed/>
                </p:oleObj>
              </mc:Choice>
              <mc:Fallback>
                <p:oleObj name="Equation" r:id="rId22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7922" y="2922981"/>
                        <a:ext cx="190356" cy="2284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1827265" y="4077560"/>
            <a:ext cx="3372893" cy="1013407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a &lt; b,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- b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hiện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N.</a:t>
            </a:r>
            <a:endParaRPr lang="en-US" sz="1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Up Arrow 45"/>
          <p:cNvSpPr/>
          <p:nvPr/>
        </p:nvSpPr>
        <p:spPr>
          <a:xfrm rot="19177612" flipH="1">
            <a:off x="1758822" y="4162022"/>
            <a:ext cx="315467" cy="62627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44" tIns="45622" rIns="91244" bIns="45622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7695" y="2049870"/>
            <a:ext cx="2281704" cy="1364015"/>
            <a:chOff x="54261" y="2284647"/>
            <a:chExt cx="2281704" cy="1364015"/>
          </a:xfrm>
        </p:grpSpPr>
        <p:pic>
          <p:nvPicPr>
            <p:cNvPr id="18" name="Picture 19" descr="Cover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547" y="2284647"/>
              <a:ext cx="2134418" cy="136401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Oval 12"/>
            <p:cNvSpPr/>
            <p:nvPr/>
          </p:nvSpPr>
          <p:spPr>
            <a:xfrm>
              <a:off x="54261" y="2480148"/>
              <a:ext cx="2009723" cy="1016700"/>
            </a:xfrm>
            <a:prstGeom prst="ellipse">
              <a:avLst/>
            </a:prstGeom>
            <a:solidFill>
              <a:srgbClr val="FFC1FF"/>
            </a:solidFill>
            <a:ln w="28575">
              <a:solidFill>
                <a:srgbClr val="EF95E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black"/>
                  </a:solidFill>
                </a:rPr>
                <a:t>Hợp số là số tự nhiên lớn hơn 1 và có nhiều hơn hai ước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0511" y="802241"/>
            <a:ext cx="2508069" cy="1403630"/>
            <a:chOff x="-184470" y="1128531"/>
            <a:chExt cx="2708457" cy="1403630"/>
          </a:xfrm>
        </p:grpSpPr>
        <p:pic>
          <p:nvPicPr>
            <p:cNvPr id="19" name="Picture 18" descr="Cover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325" y="1352180"/>
              <a:ext cx="2452662" cy="11799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Oval 52"/>
            <p:cNvSpPr/>
            <p:nvPr/>
          </p:nvSpPr>
          <p:spPr>
            <a:xfrm>
              <a:off x="-184470" y="1128531"/>
              <a:ext cx="2329436" cy="1142653"/>
            </a:xfrm>
            <a:prstGeom prst="ellipse">
              <a:avLst/>
            </a:prstGeom>
            <a:solidFill>
              <a:srgbClr val="FFC1FF"/>
            </a:solidFill>
            <a:ln w="28575">
              <a:solidFill>
                <a:srgbClr val="EF95E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black"/>
                  </a:solidFill>
                </a:rPr>
                <a:t>Số nguyên tố là số tự nhiên lớn hơn 1 và chỉ có hai ước là 1 và chính nó.</a:t>
              </a:r>
            </a:p>
          </p:txBody>
        </p:sp>
      </p:grpSp>
      <p:pic>
        <p:nvPicPr>
          <p:cNvPr id="54" name="Picture 4" descr="Cover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639" y="2188043"/>
            <a:ext cx="2186520" cy="1272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904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1800">
            <a:alpha val="94902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307836">
            <a:off x="259762" y="405282"/>
            <a:ext cx="2294544" cy="1979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1910473" y="147839"/>
            <a:ext cx="3742343" cy="243049"/>
          </a:xfrm>
          <a:prstGeom prst="roundRect">
            <a:avLst/>
          </a:prstGeom>
          <a:solidFill>
            <a:srgbClr val="00E200"/>
          </a:solidFill>
          <a:ln>
            <a:solidFill>
              <a:srgbClr val="00E2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08" tIns="45654" rIns="91308" bIns="45654" rtlCol="0" anchor="ctr"/>
          <a:lstStyle/>
          <a:p>
            <a:pPr algn="ctr" defTabSz="683250"/>
            <a:r>
              <a:rPr lang="en-US" dirty="0">
                <a:solidFill>
                  <a:srgbClr val="800000"/>
                </a:solidFill>
                <a:sym typeface="Symbol"/>
              </a:rPr>
              <a:t> = { …-3;-2;-1; 0; 1; 2;3…}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4" name="Rounded 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6061" y="542361"/>
            <a:ext cx="2316758" cy="398200"/>
          </a:xfrm>
          <a:prstGeom prst="roundRect">
            <a:avLst/>
          </a:prstGeom>
          <a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contrast="40000"/>
                      </a14:imgEffect>
                    </a14:imgLayer>
                  </a14:imgProps>
                </a:ext>
              </a:extLst>
            </a:blip>
            <a:stretch>
              <a:fillRect t="-143820" b="-213483"/>
            </a:stretch>
          </a:blipFill>
          <a:ln>
            <a:solidFill>
              <a:srgbClr val="FF832F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5" name="Group 4"/>
          <p:cNvGrpSpPr/>
          <p:nvPr/>
        </p:nvGrpSpPr>
        <p:grpSpPr>
          <a:xfrm rot="21215697">
            <a:off x="1196118" y="759795"/>
            <a:ext cx="4360815" cy="1303553"/>
            <a:chOff x="1573758" y="1003764"/>
            <a:chExt cx="3860943" cy="1303553"/>
          </a:xfrm>
        </p:grpSpPr>
        <p:pic>
          <p:nvPicPr>
            <p:cNvPr id="6" name="Picture 7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3758" y="1003764"/>
              <a:ext cx="3860943" cy="130355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 rot="20973049">
              <a:off x="3335268" y="1430057"/>
              <a:ext cx="20884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83250"/>
              <a:r>
                <a:rPr lang="en-US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của số nguyên</a:t>
              </a:r>
              <a:endParaRPr lang="en-US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16" name="Picture 1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626" y="2092103"/>
            <a:ext cx="2571768" cy="1176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626" y="2005925"/>
            <a:ext cx="2551525" cy="479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0" y="1262085"/>
            <a:ext cx="2802449" cy="1000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9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648">
            <a:off x="1855968" y="1136044"/>
            <a:ext cx="2476243" cy="2213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3531" y="1395090"/>
            <a:ext cx="1497013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958" y="798667"/>
            <a:ext cx="1549400" cy="86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ounded Rectangle 28"/>
          <p:cNvSpPr/>
          <p:nvPr/>
        </p:nvSpPr>
        <p:spPr>
          <a:xfrm>
            <a:off x="6623530" y="2074871"/>
            <a:ext cx="1928826" cy="37505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4859"/>
              </p:ext>
            </p:extLst>
          </p:nvPr>
        </p:nvGraphicFramePr>
        <p:xfrm>
          <a:off x="6947457" y="2143959"/>
          <a:ext cx="1500198" cy="23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5" imgW="965160" imgH="203040" progId="Equation.DSMT4">
                  <p:embed/>
                </p:oleObj>
              </mc:Choice>
              <mc:Fallback>
                <p:oleObj name="Equation" r:id="rId1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457" y="2143959"/>
                        <a:ext cx="1500198" cy="236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6712958" y="2794381"/>
            <a:ext cx="1314901" cy="114421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5000"/>
                  <a:lumOff val="95000"/>
                </a:schemeClr>
              </a:gs>
              <a:gs pos="74000">
                <a:schemeClr val="accent3">
                  <a:lumMod val="45000"/>
                  <a:lumOff val="55000"/>
                </a:schemeClr>
              </a:gs>
              <a:gs pos="83000">
                <a:schemeClr val="accent3">
                  <a:lumMod val="45000"/>
                  <a:lumOff val="55000"/>
                </a:schemeClr>
              </a:gs>
              <a:gs pos="100000">
                <a:schemeClr val="accent3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002550"/>
              </p:ext>
            </p:extLst>
          </p:nvPr>
        </p:nvGraphicFramePr>
        <p:xfrm>
          <a:off x="6783826" y="2924230"/>
          <a:ext cx="1244034" cy="88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7" imgW="927000" imgH="1015920" progId="Equation.DSMT4">
                  <p:embed/>
                </p:oleObj>
              </mc:Choice>
              <mc:Fallback>
                <p:oleObj name="Equation" r:id="rId17" imgW="9270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826" y="2924230"/>
                        <a:ext cx="1244034" cy="884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3"/>
          <p:cNvGrpSpPr/>
          <p:nvPr/>
        </p:nvGrpSpPr>
        <p:grpSpPr>
          <a:xfrm rot="2036086">
            <a:off x="712656" y="2289909"/>
            <a:ext cx="3513249" cy="739557"/>
            <a:chOff x="1573758" y="1829479"/>
            <a:chExt cx="3513249" cy="739557"/>
          </a:xfrm>
        </p:grpSpPr>
        <p:pic>
          <p:nvPicPr>
            <p:cNvPr id="35" name="Picture 19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3758" y="1829479"/>
              <a:ext cx="3513249" cy="6629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Rectangle 35"/>
            <p:cNvSpPr/>
            <p:nvPr/>
          </p:nvSpPr>
          <p:spPr>
            <a:xfrm rot="230452">
              <a:off x="2810827" y="2261259"/>
              <a:ext cx="208843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683250"/>
              <a:r>
                <a:rPr lang="en-US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Symbol"/>
                </a:rPr>
                <a:t>của số nguyên</a:t>
              </a:r>
              <a:endParaRPr lang="en-US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39" name="Picture 4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283" y="1116975"/>
            <a:ext cx="2443579" cy="1776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7943" name="Picture 7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082" y="3125968"/>
            <a:ext cx="167640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7946" name="Picture 10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44" y="3657345"/>
            <a:ext cx="39020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" name="Group 39"/>
          <p:cNvGrpSpPr/>
          <p:nvPr/>
        </p:nvGrpSpPr>
        <p:grpSpPr>
          <a:xfrm>
            <a:off x="-71779" y="2639104"/>
            <a:ext cx="2323261" cy="1261564"/>
            <a:chOff x="504496" y="3135086"/>
            <a:chExt cx="3389243" cy="1834861"/>
          </a:xfrm>
        </p:grpSpPr>
        <p:pic>
          <p:nvPicPr>
            <p:cNvPr id="41" name="Picture 4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496" y="3135086"/>
              <a:ext cx="3389243" cy="183486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Oval 41"/>
                <p:cNvSpPr/>
                <p:nvPr/>
              </p:nvSpPr>
              <p:spPr>
                <a:xfrm>
                  <a:off x="779963" y="3561492"/>
                  <a:ext cx="2530768" cy="1054557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800" dirty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Phân số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800" i="1">
                              <a:solidFill>
                                <a:prstClr val="black"/>
                              </a:solidFill>
                              <a:latin typeface="Cambria Math"/>
                              <a:cs typeface="Arial" pitchFamily="34" charset="0"/>
                            </a:rPr>
                            <m:t>𝑏</m:t>
                          </m:r>
                        </m:den>
                      </m:f>
                    </m:oMath>
                  </a14:m>
                  <a:endParaRPr lang="en-US" sz="18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50" name="Oval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9963" y="3561492"/>
                  <a:ext cx="2530768" cy="1054557"/>
                </a:xfrm>
                <a:prstGeom prst="ellipse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" name="Up Arrow 42"/>
          <p:cNvSpPr/>
          <p:nvPr/>
        </p:nvSpPr>
        <p:spPr>
          <a:xfrm rot="19127333" flipH="1">
            <a:off x="1813001" y="3390736"/>
            <a:ext cx="371828" cy="7931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44" tIns="45622" rIns="91244" bIns="45622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8" name="ÔN TẬP KIẾN THỨC Z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312652" y="4538407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65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604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10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3" grpId="0" animBg="1"/>
      <p:bldP spid="4" grpId="0" animBg="1"/>
      <p:bldP spid="29" grpId="0" animBg="1"/>
      <p:bldP spid="32" grpId="0" animBg="1"/>
      <p:bldP spid="43" grpId="0" animBg="1"/>
    </p:bldLst>
  </p:timing>
</p:sld>
</file>

<file path=ppt/theme/theme1.xml><?xml version="1.0" encoding="utf-8"?>
<a:theme xmlns:a="http://schemas.openxmlformats.org/drawingml/2006/main" name="3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28575">
          <a:solidFill>
            <a:srgbClr val="CC6600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eaLnBrk="1" hangingPunct="1">
          <a:spcBef>
            <a:spcPct val="50000"/>
          </a:spcBef>
          <a:defRPr sz="1200">
            <a:solidFill>
              <a:schemeClr val="folHlink"/>
            </a:solidFill>
            <a:effectLst>
              <a:outerShdw blurRad="38100" dist="38100" dir="2700000" algn="tl">
                <a:srgbClr val="C0C0C0"/>
              </a:outerShdw>
            </a:effectLst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 bwMode="auto">
        <a:noFill/>
        <a:ln w="28575">
          <a:solidFill>
            <a:srgbClr val="CC6600"/>
          </a:solidFill>
          <a:miter lim="800000"/>
          <a:headEnd/>
          <a:tailEnd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square">
        <a:spAutoFit/>
      </a:bodyPr>
      <a:lstStyle>
        <a:defPPr eaLnBrk="1" hangingPunct="1">
          <a:spcBef>
            <a:spcPct val="50000"/>
          </a:spcBef>
          <a:defRPr sz="1200">
            <a:solidFill>
              <a:schemeClr val="folHlink"/>
            </a:solidFill>
            <a:effectLst>
              <a:outerShdw blurRad="38100" dist="38100" dir="2700000" algn="tl">
                <a:srgbClr val="C0C0C0"/>
              </a:outerShdw>
            </a:effectLst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70</TotalTime>
  <Words>143</Words>
  <Application>Microsoft Office PowerPoint</Application>
  <PresentationFormat>On-screen Show (16:9)</PresentationFormat>
  <Paragraphs>25</Paragraphs>
  <Slides>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Symbol</vt:lpstr>
      <vt:lpstr>Times New Roman</vt:lpstr>
      <vt:lpstr>34_Office Theme</vt:lpstr>
      <vt:lpstr>38_Office Theme</vt:lpstr>
      <vt:lpstr>2_Default Design</vt:lpstr>
      <vt:lpstr>Equ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inh Le</dc:creator>
  <cp:lastModifiedBy>FPTSHOP</cp:lastModifiedBy>
  <cp:revision>872</cp:revision>
  <dcterms:created xsi:type="dcterms:W3CDTF">2020-03-31T03:16:37Z</dcterms:created>
  <dcterms:modified xsi:type="dcterms:W3CDTF">2021-07-12T02:31:16Z</dcterms:modified>
</cp:coreProperties>
</file>